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73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4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A0174F-B5A7-4259-91D1-677653FA2FE5}" type="datetimeFigureOut">
              <a:rPr lang="en-US" smtClean="0"/>
              <a:t>9/1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BC8B30-5A51-4969-A9D6-5A91E35B19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75023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1487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33731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5692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14976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46425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15676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CF7796-8547-4C20-9AF0-1B6FCC2AFC66}" type="datetimeFigureOut">
              <a:rPr lang="en-US" smtClean="0"/>
              <a:t>9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07CDE-ACA7-4D6D-BDC2-56273189B4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2703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CF7796-8547-4C20-9AF0-1B6FCC2AFC66}" type="datetimeFigureOut">
              <a:rPr lang="en-US" smtClean="0"/>
              <a:t>9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07CDE-ACA7-4D6D-BDC2-56273189B4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6391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CF7796-8547-4C20-9AF0-1B6FCC2AFC66}" type="datetimeFigureOut">
              <a:rPr lang="en-US" smtClean="0"/>
              <a:t>9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07CDE-ACA7-4D6D-BDC2-56273189B4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13047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CF7796-8547-4C20-9AF0-1B6FCC2AFC66}" type="datetimeFigureOut">
              <a:rPr lang="en-US" smtClean="0"/>
              <a:t>9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07CDE-ACA7-4D6D-BDC2-56273189B4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2103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CF7796-8547-4C20-9AF0-1B6FCC2AFC66}" type="datetimeFigureOut">
              <a:rPr lang="en-US" smtClean="0"/>
              <a:t>9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07CDE-ACA7-4D6D-BDC2-56273189B4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8614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CF7796-8547-4C20-9AF0-1B6FCC2AFC66}" type="datetimeFigureOut">
              <a:rPr lang="en-US" smtClean="0"/>
              <a:t>9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07CDE-ACA7-4D6D-BDC2-56273189B4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91218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CF7796-8547-4C20-9AF0-1B6FCC2AFC66}" type="datetimeFigureOut">
              <a:rPr lang="en-US" smtClean="0"/>
              <a:t>9/14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07CDE-ACA7-4D6D-BDC2-56273189B4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43930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CF7796-8547-4C20-9AF0-1B6FCC2AFC66}" type="datetimeFigureOut">
              <a:rPr lang="en-US" smtClean="0"/>
              <a:t>9/1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07CDE-ACA7-4D6D-BDC2-56273189B4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9802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CF7796-8547-4C20-9AF0-1B6FCC2AFC66}" type="datetimeFigureOut">
              <a:rPr lang="en-US" smtClean="0"/>
              <a:t>9/14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07CDE-ACA7-4D6D-BDC2-56273189B4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43717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CF7796-8547-4C20-9AF0-1B6FCC2AFC66}" type="datetimeFigureOut">
              <a:rPr lang="en-US" smtClean="0"/>
              <a:t>9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07CDE-ACA7-4D6D-BDC2-56273189B4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03050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CF7796-8547-4C20-9AF0-1B6FCC2AFC66}" type="datetimeFigureOut">
              <a:rPr lang="en-US" smtClean="0"/>
              <a:t>9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07CDE-ACA7-4D6D-BDC2-56273189B4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06995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CF7796-8547-4C20-9AF0-1B6FCC2AFC66}" type="datetimeFigureOut">
              <a:rPr lang="en-US" smtClean="0"/>
              <a:t>9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F07CDE-ACA7-4D6D-BDC2-56273189B4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2110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25.sv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3.sv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" Target="slide16.xml"/><Relationship Id="rId3" Type="http://schemas.openxmlformats.org/officeDocument/2006/relationships/slide" Target="slide12.xml"/><Relationship Id="rId7" Type="http://schemas.openxmlformats.org/officeDocument/2006/relationships/image" Target="../media/image23.emf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6" Type="http://schemas.openxmlformats.org/officeDocument/2006/relationships/slide" Target="slide15.xml"/><Relationship Id="rId5" Type="http://schemas.openxmlformats.org/officeDocument/2006/relationships/slide" Target="slide14.xml"/><Relationship Id="rId4" Type="http://schemas.openxmlformats.org/officeDocument/2006/relationships/slide" Target="slide13.xml"/><Relationship Id="rId9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" Target="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slide" Target="slide11.xml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" Target="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7" descr="Korea_CG_Art_design_greeny_sk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WordArt 5"/>
          <p:cNvSpPr>
            <a:spLocks noChangeArrowheads="1" noChangeShapeType="1" noTextEdit="1"/>
          </p:cNvSpPr>
          <p:nvPr/>
        </p:nvSpPr>
        <p:spPr bwMode="auto">
          <a:xfrm>
            <a:off x="2446986" y="2154797"/>
            <a:ext cx="8133009" cy="1543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24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99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CHÀO MỪNG QUÝ THẦY CÔ VỀ  DỰ GIỜ</a:t>
            </a:r>
            <a:r>
              <a:rPr lang="en-US" sz="24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B05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!</a:t>
            </a:r>
          </a:p>
        </p:txBody>
      </p:sp>
      <p:sp>
        <p:nvSpPr>
          <p:cNvPr id="6" name="TextBox 7"/>
          <p:cNvSpPr txBox="1">
            <a:spLocks noChangeArrowheads="1"/>
          </p:cNvSpPr>
          <p:nvPr/>
        </p:nvSpPr>
        <p:spPr bwMode="auto">
          <a:xfrm>
            <a:off x="4771646" y="3766959"/>
            <a:ext cx="37719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4500" smtClean="0">
                <a:solidFill>
                  <a:srgbClr val="CC0099"/>
                </a:solidFill>
                <a:latin typeface=".VnTifani HeavyH" panose="020B7200000000000000" pitchFamily="34" charset="0"/>
              </a:rPr>
              <a:t>L</a:t>
            </a:r>
            <a:r>
              <a:rPr lang="en-US" altLang="en-US" sz="4800" b="1" smtClean="0">
                <a:solidFill>
                  <a:srgbClr val="CC0099"/>
                </a:solidFill>
                <a:latin typeface=".VnTifani HeavyH" panose="020B7200000000000000" pitchFamily="34" charset="0"/>
              </a:rPr>
              <a:t>Ớ</a:t>
            </a:r>
            <a:r>
              <a:rPr lang="en-US" altLang="en-US" sz="4500" smtClean="0">
                <a:solidFill>
                  <a:srgbClr val="CC0099"/>
                </a:solidFill>
                <a:latin typeface=".VnTifani HeavyH" panose="020B7200000000000000" pitchFamily="34" charset="0"/>
              </a:rPr>
              <a:t>P 6A1</a:t>
            </a:r>
            <a:endParaRPr lang="en-US" altLang="en-US" sz="4500">
              <a:solidFill>
                <a:srgbClr val="CC0099"/>
              </a:solidFill>
              <a:latin typeface=".VnTifani HeavyH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6087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=""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7873351" y="3344218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846835" y="877247"/>
            <a:ext cx="9542641" cy="954107"/>
          </a:xfrm>
          <a:prstGeom prst="rect">
            <a:avLst/>
          </a:prstGeom>
          <a:noFill/>
          <a:ln>
            <a:solidFill>
              <a:srgbClr val="15142A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ùng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ớc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a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GH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cm</a:t>
            </a:r>
            <a:endParaRPr lang="en-US" sz="28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2" name="Graphic 31" descr="Pencil">
            <a:extLst>
              <a:ext uri="{FF2B5EF4-FFF2-40B4-BE49-F238E27FC236}">
                <a16:creationId xmlns=""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9231180" y="3939943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248362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Tìm hiểu ý nghĩa Tết Trung Thu cổ truyền qua trưng bày trực tuyến | Văn hóa  | Vietnam+ (VietnamPlus)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97"/>
          <a:stretch/>
        </p:blipFill>
        <p:spPr bwMode="auto">
          <a:xfrm>
            <a:off x="4107641" y="953474"/>
            <a:ext cx="4256117" cy="543950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Rectangle 2">
            <a:hlinkClick r:id="rId3" action="ppaction://hlinksldjump"/>
          </p:cNvPr>
          <p:cNvSpPr/>
          <p:nvPr/>
        </p:nvSpPr>
        <p:spPr>
          <a:xfrm>
            <a:off x="4116105" y="953473"/>
            <a:ext cx="2111131" cy="27197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4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endParaRPr lang="en-US" sz="4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>
            <a:hlinkClick r:id="rId4" action="ppaction://hlinksldjump"/>
          </p:cNvPr>
          <p:cNvSpPr/>
          <p:nvPr/>
        </p:nvSpPr>
        <p:spPr>
          <a:xfrm>
            <a:off x="6235700" y="953473"/>
            <a:ext cx="2111131" cy="27197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4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endParaRPr lang="en-US" sz="4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>
            <a:hlinkClick r:id="rId5" action="ppaction://hlinksldjump"/>
          </p:cNvPr>
          <p:cNvSpPr/>
          <p:nvPr/>
        </p:nvSpPr>
        <p:spPr>
          <a:xfrm>
            <a:off x="4124569" y="3673229"/>
            <a:ext cx="2111131" cy="27197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4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en-US" sz="4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>
            <a:hlinkClick r:id="rId6" action="ppaction://hlinksldjump"/>
          </p:cNvPr>
          <p:cNvSpPr/>
          <p:nvPr/>
        </p:nvSpPr>
        <p:spPr>
          <a:xfrm>
            <a:off x="6235700" y="3673229"/>
            <a:ext cx="2111131" cy="27197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4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  <a:endParaRPr lang="en-US" sz="4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319869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sp>
        <p:nvSpPr>
          <p:cNvPr id="14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81876" y="566730"/>
            <a:ext cx="32733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r>
              <a:rPr lang="en-US" sz="28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t</a:t>
            </a:r>
            <a:r>
              <a:rPr lang="en-US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ảnh</a:t>
            </a:r>
            <a:r>
              <a:rPr lang="en-US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hép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898592" y="3917562"/>
            <a:ext cx="1674695" cy="1524763"/>
          </a:xfrm>
          <a:prstGeom prst="rect">
            <a:avLst/>
          </a:prstGeom>
        </p:spPr>
      </p:pic>
      <p:pic>
        <p:nvPicPr>
          <p:cNvPr id="15" name="Picture 14">
            <a:hlinkClick r:id="rId8" action="ppaction://hlinksldjump"/>
            <a:extLst>
              <a:ext uri="{FF2B5EF4-FFF2-40B4-BE49-F238E27FC236}">
                <a16:creationId xmlns="" xmlns:a16="http://schemas.microsoft.com/office/drawing/2014/main" id="{B8E33643-9A68-44BC-BBB2-F59BAB676673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686" y="4180751"/>
            <a:ext cx="1644869" cy="1644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4873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3" grpId="0" animBg="1"/>
      <p:bldP spid="10" grpId="0" animBg="1"/>
      <p:bldP spid="11" grpId="0" animBg="1"/>
      <p:bldP spid="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20263" y="204952"/>
            <a:ext cx="10421006" cy="5232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6998" y="888508"/>
            <a:ext cx="6145571" cy="5181215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8954813" y="2513247"/>
            <a:ext cx="3105807" cy="954107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m </a:t>
            </a:r>
            <a:r>
              <a:rPr lang="en-US" sz="2800" dirty="0" err="1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F </a:t>
            </a:r>
            <a:r>
              <a:rPr lang="en-US" sz="2800" dirty="0" err="1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endParaRPr lang="en-US" sz="2800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Action Button: Home 1">
            <a:hlinkClick r:id="rId3" action="ppaction://hlinksldjump" highlightClick="1"/>
          </p:cNvPr>
          <p:cNvSpPr/>
          <p:nvPr/>
        </p:nvSpPr>
        <p:spPr>
          <a:xfrm>
            <a:off x="88933" y="5684712"/>
            <a:ext cx="1026695" cy="770021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664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42883" y="427297"/>
            <a:ext cx="10160000" cy="1077218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 Tam </a:t>
            </a:r>
            <a:r>
              <a:rPr lang="en-US" sz="32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NP </a:t>
            </a:r>
            <a:r>
              <a:rPr lang="en-US" sz="32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N = 7cm, NP </a:t>
            </a:r>
            <a:r>
              <a:rPr lang="en-US" sz="32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P </a:t>
            </a:r>
            <a:r>
              <a:rPr lang="en-US" sz="32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32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320799" y="2223473"/>
            <a:ext cx="5584497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NP = 7cm, MP = 6cm</a:t>
            </a:r>
            <a:r>
              <a:rPr lang="en-US" dirty="0" smtClean="0">
                <a:solidFill>
                  <a:prstClr val="black"/>
                </a:solidFill>
              </a:rPr>
              <a:t>				 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8" name="Flowchart: Connector 17"/>
          <p:cNvSpPr/>
          <p:nvPr/>
        </p:nvSpPr>
        <p:spPr>
          <a:xfrm>
            <a:off x="1148187" y="4985729"/>
            <a:ext cx="711200" cy="533400"/>
          </a:xfrm>
          <a:prstGeom prst="flowChartConnector">
            <a:avLst/>
          </a:prstGeom>
          <a:noFill/>
          <a:ln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320799" y="3181757"/>
            <a:ext cx="48873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NP = 6 cm, MP = 7 cm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320798" y="4042907"/>
            <a:ext cx="48873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P = 6 cm, MP = 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 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320798" y="4957552"/>
            <a:ext cx="48873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P = 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 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, MP = 7 cm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Action Button: Home 8">
            <a:hlinkClick r:id="rId2" action="ppaction://hlinksldjump" highlightClick="1"/>
          </p:cNvPr>
          <p:cNvSpPr/>
          <p:nvPr/>
        </p:nvSpPr>
        <p:spPr>
          <a:xfrm>
            <a:off x="58522" y="5644606"/>
            <a:ext cx="1026695" cy="770021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6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9531" y="359088"/>
            <a:ext cx="10160000" cy="954107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 Cho tam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IK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I = IK = HK. So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IK?</a:t>
            </a:r>
            <a:endParaRPr lang="en-US" sz="2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8678333" y="3355975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8333" y="3355975"/>
                        <a:ext cx="254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682530" y="2229296"/>
            <a:ext cx="43172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 smtClean="0">
                <a:solidFill>
                  <a:prstClr val="black"/>
                </a:solidFill>
                <a:latin typeface="Time new roman"/>
              </a:rPr>
              <a:t>. </a:t>
            </a:r>
            <a:r>
              <a:rPr lang="en-US" sz="2800" dirty="0" err="1" smtClean="0">
                <a:solidFill>
                  <a:prstClr val="black"/>
                </a:solidFill>
                <a:latin typeface="Time new roman"/>
              </a:rPr>
              <a:t>Góc</a:t>
            </a:r>
            <a:r>
              <a:rPr lang="en-US" sz="2800" dirty="0" smtClean="0">
                <a:solidFill>
                  <a:prstClr val="black"/>
                </a:solidFill>
                <a:latin typeface="Time new roman"/>
              </a:rPr>
              <a:t> H &lt; </a:t>
            </a:r>
            <a:r>
              <a:rPr lang="en-US" sz="2800" dirty="0" err="1" smtClean="0">
                <a:solidFill>
                  <a:prstClr val="black"/>
                </a:solidFill>
                <a:latin typeface="Time new roman"/>
              </a:rPr>
              <a:t>góc</a:t>
            </a:r>
            <a:r>
              <a:rPr lang="en-US" sz="2800" dirty="0" smtClean="0">
                <a:solidFill>
                  <a:prstClr val="black"/>
                </a:solidFill>
                <a:latin typeface="Time new roman"/>
              </a:rPr>
              <a:t> I &lt; </a:t>
            </a:r>
            <a:r>
              <a:rPr lang="en-US" sz="2800" dirty="0" err="1" smtClean="0">
                <a:solidFill>
                  <a:prstClr val="black"/>
                </a:solidFill>
                <a:latin typeface="Time new roman"/>
              </a:rPr>
              <a:t>góc</a:t>
            </a:r>
            <a:r>
              <a:rPr lang="en-US" sz="2800" dirty="0" smtClean="0">
                <a:solidFill>
                  <a:prstClr val="black"/>
                </a:solidFill>
                <a:latin typeface="Time new roman"/>
              </a:rPr>
              <a:t> K</a:t>
            </a:r>
            <a:endParaRPr lang="en-US" sz="2800" dirty="0">
              <a:solidFill>
                <a:prstClr val="black"/>
              </a:solidFill>
              <a:latin typeface="Time new roman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740533" y="3219313"/>
            <a:ext cx="55633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 &gt;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 &lt;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 </a:t>
            </a:r>
            <a:r>
              <a:rPr lang="en-US" sz="2800" dirty="0" smtClean="0">
                <a:solidFill>
                  <a:prstClr val="black"/>
                </a:solidFill>
                <a:latin typeface="Time new roman"/>
              </a:rPr>
              <a:t> </a:t>
            </a:r>
            <a:endParaRPr lang="en-US" sz="2800" dirty="0">
              <a:solidFill>
                <a:prstClr val="black"/>
              </a:solidFill>
              <a:latin typeface="Time new roman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763109" y="4037142"/>
            <a:ext cx="48462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 =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 =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</a:t>
            </a:r>
            <a:endParaRPr lang="en-US" sz="2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Flowchart: Connector 15"/>
          <p:cNvSpPr/>
          <p:nvPr/>
        </p:nvSpPr>
        <p:spPr>
          <a:xfrm>
            <a:off x="1535845" y="4071666"/>
            <a:ext cx="711200" cy="533400"/>
          </a:xfrm>
          <a:prstGeom prst="flowChartConnector">
            <a:avLst/>
          </a:prstGeom>
          <a:noFill/>
          <a:ln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82531" y="4961026"/>
            <a:ext cx="45097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H &gt;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 &gt;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K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19" name="Action Button: Home 18">
            <a:hlinkClick r:id="rId5" action="ppaction://hlinksldjump" highlightClick="1"/>
          </p:cNvPr>
          <p:cNvSpPr/>
          <p:nvPr/>
        </p:nvSpPr>
        <p:spPr>
          <a:xfrm>
            <a:off x="230306" y="5521746"/>
            <a:ext cx="1026695" cy="770021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7062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22399" y="762000"/>
            <a:ext cx="9149347" cy="954107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: </a:t>
            </a:r>
            <a:r>
              <a:rPr 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tam </a:t>
            </a:r>
            <a:r>
              <a:rPr lang="en-US" sz="28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QR </a:t>
            </a:r>
            <a:r>
              <a:rPr lang="en-US" sz="28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 = </a:t>
            </a:r>
            <a:r>
              <a:rPr lang="en-US" sz="28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 = </a:t>
            </a:r>
            <a:r>
              <a:rPr lang="en-US" sz="28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                          </a:t>
            </a:r>
          </a:p>
          <a:p>
            <a:r>
              <a:rPr 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8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Q, QR </a:t>
            </a:r>
            <a:r>
              <a:rPr lang="en-US" sz="28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P?</a:t>
            </a:r>
            <a:endParaRPr lang="en-US" sz="2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Flowchart: Connector 10"/>
          <p:cNvSpPr/>
          <p:nvPr/>
        </p:nvSpPr>
        <p:spPr>
          <a:xfrm>
            <a:off x="1847517" y="3118572"/>
            <a:ext cx="711200" cy="533400"/>
          </a:xfrm>
          <a:prstGeom prst="flowChartConnector">
            <a:avLst/>
          </a:prstGeom>
          <a:noFill/>
          <a:ln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82799" y="2288397"/>
            <a:ext cx="33634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A. PQ &lt; QR &lt; RP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082797" y="3946096"/>
            <a:ext cx="33634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 PQ &gt; QR &gt; RP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082797" y="3084340"/>
            <a:ext cx="33634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 PQ = QR = RP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082800" y="4729209"/>
            <a:ext cx="33634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 PQ &lt; QR &gt; RP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Action Button: Home 12">
            <a:hlinkClick r:id="rId2" action="ppaction://hlinksldjump" highlightClick="1"/>
          </p:cNvPr>
          <p:cNvSpPr/>
          <p:nvPr/>
        </p:nvSpPr>
        <p:spPr>
          <a:xfrm>
            <a:off x="114101" y="5484185"/>
            <a:ext cx="1026695" cy="770021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8520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mc="http://schemas.openxmlformats.org/markup-compatibility/2006" xmlns:a14="http://schemas.microsoft.com/office/drawing/2010/main" xmlns=""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070100" y="1690724"/>
            <a:ext cx="9601200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 </a:t>
            </a:r>
            <a:r>
              <a:rPr lang="nl-NL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 bài theo SGK và vở ghi.</a:t>
            </a:r>
            <a:endParaRPr lang="en-US" sz="32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nl-NL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Học thuộc: các đặc điểm của tam giác đều, chú ý về kí hiệu các đoạn thẳng bằng nhau, các góc bằng nhau.</a:t>
            </a:r>
            <a:endParaRPr lang="en-US" sz="32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nl-NL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nl-NL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 nội dung phần II. Hình vuông.</a:t>
            </a:r>
            <a:endParaRPr lang="en-US" sz="32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/>
            <a:r>
              <a:rPr lang="en-US" sz="3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en-US" sz="40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91247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4" descr="005-C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857250"/>
            <a:ext cx="6858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WordArt 6"/>
          <p:cNvSpPr>
            <a:spLocks noChangeArrowheads="1" noChangeShapeType="1" noTextEdit="1"/>
          </p:cNvSpPr>
          <p:nvPr/>
        </p:nvSpPr>
        <p:spPr bwMode="auto">
          <a:xfrm>
            <a:off x="3467100" y="2114550"/>
            <a:ext cx="5257800" cy="2343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BR" b="1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.VnTimeH" panose="020B7200000000000000" pitchFamily="34" charset="0"/>
              </a:rPr>
              <a:t>ch©n thµnh c¶m ¬n c¸c thÇy c« gi¸o </a:t>
            </a:r>
          </a:p>
          <a:p>
            <a:pPr algn="ctr"/>
            <a:r>
              <a:rPr lang="pt-BR" b="1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.VnTimeH" panose="020B7200000000000000" pitchFamily="34" charset="0"/>
              </a:rPr>
              <a:t>vµ c¸c em häc sinh.</a:t>
            </a:r>
            <a:endParaRPr lang="en-US" b="1" kern="10">
              <a:ln w="12700">
                <a:solidFill>
                  <a:srgbClr val="000000"/>
                </a:solidFill>
                <a:round/>
                <a:headEnd/>
                <a:tailEnd/>
              </a:ln>
              <a:solidFill>
                <a:srgbClr val="0000FF"/>
              </a:solidFill>
              <a:latin typeface=".VnTimeH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3850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873761"/>
            <a:ext cx="11952372" cy="867197"/>
          </a:xfrm>
        </p:spPr>
        <p:txBody>
          <a:bodyPr>
            <a:noAutofit/>
          </a:bodyPr>
          <a:lstStyle/>
          <a:p>
            <a:r>
              <a:rPr lang="en-US" sz="36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36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M GIÁC ĐỀU, HÌNH VUÔNG, LỤC GIÁC ĐỀU </a:t>
            </a:r>
            <a:endParaRPr lang="en-US" sz="3600" b="1" dirty="0">
              <a:solidFill>
                <a:schemeClr val="accent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4" name="!!1">
            <a:extLst>
              <a:ext uri="{FF2B5EF4-FFF2-40B4-BE49-F238E27FC236}">
                <a16:creationId xmlns=""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1987101" y="1942122"/>
            <a:ext cx="810005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-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-Tiết 1</a:t>
            </a:r>
            <a:endParaRPr lang="en-US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199492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=""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75186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smtClean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sz="2800">
              <a:solidFill>
                <a:srgbClr val="C55A11"/>
              </a:solidFill>
            </a:endParaRPr>
          </a:p>
        </p:txBody>
      </p:sp>
      <p:pic>
        <p:nvPicPr>
          <p:cNvPr id="1026" name="Picture 0" descr="gach-lat-san-hinh-tam-giac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18" y="1530621"/>
            <a:ext cx="4648489" cy="2977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" descr="gach-the-op-tuong-hinh-vuong-mau-trang-dep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5834" y="1530620"/>
            <a:ext cx="3810340" cy="2977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3" descr="map-gach-luc-giac-bong-op-tuong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7885" y="1530620"/>
            <a:ext cx="3144115" cy="3045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275347" y="655944"/>
            <a:ext cx="9352547" cy="80021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ạch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át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ền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?</a:t>
            </a:r>
          </a:p>
          <a:p>
            <a:endParaRPr 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52866" y="5746819"/>
            <a:ext cx="15079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951621" y="5746819"/>
            <a:ext cx="13635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649860" y="5746819"/>
            <a:ext cx="14167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70020" y="4748463"/>
            <a:ext cx="35027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09937" y="4720942"/>
            <a:ext cx="32084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endParaRPr lang="en-US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047885" y="4748463"/>
            <a:ext cx="35291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ục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795748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674" t="21750" r="5021" b="19834"/>
          <a:stretch/>
        </p:blipFill>
        <p:spPr>
          <a:xfrm>
            <a:off x="1652337" y="882317"/>
            <a:ext cx="8453563" cy="515996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443844" y="1543796"/>
            <a:ext cx="528451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ạch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át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ùng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ờng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ấy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ộc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ng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ình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!!3" descr="Wondering | Grappige gezichten, Smiley, Grappige plaatjes">
            <a:extLst>
              <a:ext uri="{FF2B5EF4-FFF2-40B4-BE49-F238E27FC236}">
                <a16:creationId xmlns=""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032" y="1794858"/>
            <a:ext cx="1959275" cy="23448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285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865489" y="615566"/>
            <a:ext cx="703368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ếp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e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o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endParaRPr lang="en-US" sz="28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430192" y="5421313"/>
            <a:ext cx="59042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m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2668" y="1823692"/>
            <a:ext cx="4955177" cy="299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9657966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2857339" y="49378"/>
            <a:ext cx="84258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400" b="1" dirty="0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400" b="1" dirty="0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2400" b="1" dirty="0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400" b="1" dirty="0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400" b="1" dirty="0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b="1" dirty="0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400" b="1" dirty="0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400" b="1" dirty="0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400" b="1" dirty="0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400" b="1" dirty="0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400" b="1" dirty="0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iếu</a:t>
            </a:r>
            <a:r>
              <a:rPr lang="en-US" sz="2400" b="1" dirty="0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400" b="1" dirty="0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en-US" sz="2400" b="1" dirty="0">
              <a:solidFill>
                <a:schemeClr val="accent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4055440" y="2060522"/>
            <a:ext cx="5165665" cy="1916858"/>
            <a:chOff x="3734496" y="1527383"/>
            <a:chExt cx="5636801" cy="2200553"/>
          </a:xfrm>
        </p:grpSpPr>
        <p:pic>
          <p:nvPicPr>
            <p:cNvPr id="1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34496" y="1527383"/>
              <a:ext cx="5636801" cy="22005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8" name="Straight Arrow Connector 17"/>
            <p:cNvCxnSpPr/>
            <p:nvPr/>
          </p:nvCxnSpPr>
          <p:spPr>
            <a:xfrm>
              <a:off x="5736993" y="2627659"/>
              <a:ext cx="1456287" cy="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/>
          <p:nvPr/>
        </p:nvGrpSpPr>
        <p:grpSpPr>
          <a:xfrm>
            <a:off x="5146574" y="4792780"/>
            <a:ext cx="5095735" cy="2115502"/>
            <a:chOff x="4370787" y="4391978"/>
            <a:chExt cx="5095735" cy="2115502"/>
          </a:xfrm>
        </p:grpSpPr>
        <p:pic>
          <p:nvPicPr>
            <p:cNvPr id="20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70787" y="4391978"/>
              <a:ext cx="5095735" cy="21155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21" name="Straight Arrow Connector 20"/>
            <p:cNvCxnSpPr/>
            <p:nvPr/>
          </p:nvCxnSpPr>
          <p:spPr>
            <a:xfrm>
              <a:off x="6151847" y="5425627"/>
              <a:ext cx="1456287" cy="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xmlns:a14="http://schemas.microsoft.com/office/drawing/2010/main" xmlns:mc="http://schemas.openxmlformats.org/markup-compatibility/2006" xmlns="" id="{A3A062DA-93BF-4842-B601-4404401BCCE3}"/>
              </a:ext>
            </a:extLst>
          </p:cNvPr>
          <p:cNvSpPr txBox="1"/>
          <p:nvPr/>
        </p:nvSpPr>
        <p:spPr>
          <a:xfrm>
            <a:off x="3042853" y="3821960"/>
            <a:ext cx="8390281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.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ấp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tam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C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ao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BC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ùng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BA,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ỉnh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C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ùng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ỉnh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. So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BC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BA;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BCA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BAC.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577388" y="880375"/>
            <a:ext cx="76714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.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ấp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tam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C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ao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ùng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C,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ỉ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B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ùng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ỉ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C. So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C;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C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CB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3825" y="884596"/>
            <a:ext cx="1040130" cy="560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7536628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421467" y="2456795"/>
            <a:ext cx="10854989" cy="39703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PHIẾU HỌC TẬP</a:t>
            </a:r>
          </a:p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:……</a:t>
            </a:r>
          </a:p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ự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………………………………………………………………………........</a:t>
            </a:r>
          </a:p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ề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ỗ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ố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am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BC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endParaRPr lang="en-US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Tx/>
              <a:buChar char="-"/>
            </a:pP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B, BC, CA ……………….</a:t>
            </a:r>
          </a:p>
          <a:p>
            <a:pPr marL="285750" indent="-285750">
              <a:buFontTx/>
              <a:buChar char="-"/>
            </a:pP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Ba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, B, C ……………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0" y="276781"/>
            <a:ext cx="5165665" cy="1916858"/>
            <a:chOff x="3734496" y="1527383"/>
            <a:chExt cx="5636801" cy="2200553"/>
          </a:xfrm>
        </p:grpSpPr>
        <p:pic>
          <p:nvPicPr>
            <p:cNvPr id="1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34496" y="1527383"/>
              <a:ext cx="5636801" cy="22005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8" name="Straight Arrow Connector 17"/>
            <p:cNvCxnSpPr/>
            <p:nvPr/>
          </p:nvCxnSpPr>
          <p:spPr>
            <a:xfrm>
              <a:off x="5736993" y="2627659"/>
              <a:ext cx="1456287" cy="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/>
          <p:nvPr/>
        </p:nvGrpSpPr>
        <p:grpSpPr>
          <a:xfrm>
            <a:off x="5786051" y="99749"/>
            <a:ext cx="5095735" cy="2115502"/>
            <a:chOff x="4370787" y="4391978"/>
            <a:chExt cx="5095735" cy="2115502"/>
          </a:xfrm>
        </p:grpSpPr>
        <p:pic>
          <p:nvPicPr>
            <p:cNvPr id="20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70787" y="4391978"/>
              <a:ext cx="5095735" cy="21155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21" name="Straight Arrow Connector 20"/>
            <p:cNvCxnSpPr/>
            <p:nvPr/>
          </p:nvCxnSpPr>
          <p:spPr>
            <a:xfrm>
              <a:off x="6151847" y="5425627"/>
              <a:ext cx="1456287" cy="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2" name="TextBox 1"/>
          <p:cNvSpPr txBox="1"/>
          <p:nvPr/>
        </p:nvSpPr>
        <p:spPr>
          <a:xfrm>
            <a:off x="1835124" y="4134177"/>
            <a:ext cx="80633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88379" y="5403273"/>
            <a:ext cx="23109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ằng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149039" y="5811559"/>
            <a:ext cx="23109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ằng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149603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=""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395" y="0"/>
            <a:ext cx="2857500" cy="2571750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mc="http://schemas.openxmlformats.org/markup-compatibility/2006" xmlns:a14="http://schemas.microsoft.com/office/drawing/2010/main"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4136267" y="464877"/>
            <a:ext cx="6964135" cy="181588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m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C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0" indent="-457200">
              <a:buFontTx/>
              <a:buChar char="-"/>
            </a:pP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 = BC = CA</a:t>
            </a:r>
          </a:p>
          <a:p>
            <a:pPr marL="457200" indent="-457200">
              <a:buFontTx/>
              <a:buChar char="-"/>
            </a:pP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, B, C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!!3" descr="Icon&#10;&#10;Description automatically generated with low confidence">
            <a:extLst>
              <a:ext uri="{FF2B5EF4-FFF2-40B4-BE49-F238E27FC236}">
                <a16:creationId xmlns=""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738264" y="3561996"/>
            <a:ext cx="3429000" cy="3429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544715" y="4065634"/>
            <a:ext cx="5373014" cy="26776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</a:p>
          <a:p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ói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m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ói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êng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 hay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ờng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õ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48259" y="2476678"/>
            <a:ext cx="2781910" cy="2502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6289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!!3" descr="Chuyên đề về xác định công thức của hợp chất vô cơ và hữu cơ - Tech12h">
            <a:extLst>
              <a:ext uri="{FF2B5EF4-FFF2-40B4-BE49-F238E27FC236}">
                <a16:creationId xmlns=""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1" y="144543"/>
            <a:ext cx="2521284" cy="2077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5229" y="653125"/>
            <a:ext cx="5712854" cy="3034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1038" y="3619500"/>
            <a:ext cx="5694090" cy="30736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9" name="Picture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31994"/>
            <a:ext cx="5317852" cy="2733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3354702" y="175116"/>
            <a:ext cx="7016928" cy="5232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ước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ẽ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ều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3cm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16764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36195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77273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4</TotalTime>
  <Words>687</Words>
  <Application>Microsoft Office PowerPoint</Application>
  <PresentationFormat>Widescreen</PresentationFormat>
  <Paragraphs>75</Paragraphs>
  <Slides>17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.VnTifani HeavyH</vt:lpstr>
      <vt:lpstr>.VnTimeH</vt:lpstr>
      <vt:lpstr>Arial</vt:lpstr>
      <vt:lpstr>Calibri</vt:lpstr>
      <vt:lpstr>Calibri Light</vt:lpstr>
      <vt:lpstr>Time new roman</vt:lpstr>
      <vt:lpstr>Times New Roman</vt:lpstr>
      <vt:lpstr>Office Theme</vt:lpstr>
      <vt:lpstr>Equation</vt:lpstr>
      <vt:lpstr>PowerPoint Presentation</vt:lpstr>
      <vt:lpstr>Bài 1: TAM GIÁC ĐỀU, HÌNH VUÔNG, LỤC GIÁC ĐỀU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account</dc:creator>
  <cp:lastModifiedBy>Microsoft account</cp:lastModifiedBy>
  <cp:revision>4</cp:revision>
  <dcterms:created xsi:type="dcterms:W3CDTF">2023-09-08T12:56:07Z</dcterms:created>
  <dcterms:modified xsi:type="dcterms:W3CDTF">2023-09-15T07:21:11Z</dcterms:modified>
</cp:coreProperties>
</file>